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26" d="100"/>
          <a:sy n="126" d="100"/>
        </p:scale>
        <p:origin x="-992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1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794180" y="2004783"/>
            <a:ext cx="7555640" cy="154817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, 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83895" y="3495901"/>
            <a:ext cx="59533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Quantifiers </a:t>
            </a:r>
            <a:r>
              <a:rPr lang="en-US" sz="6000" b="1" kern="0" dirty="0">
                <a:solidFill>
                  <a:srgbClr val="008000"/>
                </a:solidFill>
                <a:latin typeface="Euclid Symbol" charset="2"/>
                <a:ea typeface="+mj-ea"/>
                <a:sym typeface="Euclid Symbol" pitchFamily="18" charset="2"/>
              </a:rPr>
              <a:t>∀</a:t>
            </a:r>
            <a:r>
              <a:rPr lang="en-US" sz="6000" b="1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,</a:t>
            </a:r>
            <a:r>
              <a:rPr lang="en-US" sz="6000" b="1" kern="0" dirty="0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  <a:sym typeface="Symbol"/>
              </a:rPr>
              <a:t>∃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2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5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32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2324" y="4464851"/>
            <a:ext cx="848207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ete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Keshav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Michaela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0470" y="4378076"/>
            <a:ext cx="84939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Pete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Keshav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Michaela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25952"/>
            <a:ext cx="8901112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35560" y="2019052"/>
            <a:ext cx="8752592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latin typeface="Comic Sans MS" pitchFamily="66" charset="0"/>
              </a:rPr>
              <a:t>x. 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>
                <a:latin typeface="Comic Sans MS" pitchFamily="66" charset="0"/>
              </a:rPr>
              <a:t>y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78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6</TotalTime>
  <Words>717</Words>
  <Application>Microsoft Macintosh PowerPoint</Application>
  <PresentationFormat>On-screen Show (4:3)</PresentationFormat>
  <Paragraphs>125</Paragraphs>
  <Slides>16</Slides>
  <Notes>1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1_Custom Design</vt:lpstr>
      <vt:lpstr>Equation</vt:lpstr>
      <vt:lpstr>Predicate Logic, I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428</cp:revision>
  <cp:lastPrinted>2016-02-12T00:24:36Z</cp:lastPrinted>
  <dcterms:created xsi:type="dcterms:W3CDTF">2011-02-11T16:24:00Z</dcterms:created>
  <dcterms:modified xsi:type="dcterms:W3CDTF">2016-02-12T00:24:42Z</dcterms:modified>
</cp:coreProperties>
</file>